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4" r:id="rId1"/>
  </p:sldMasterIdLst>
  <p:notesMasterIdLst>
    <p:notesMasterId r:id="rId44"/>
  </p:notesMasterIdLst>
  <p:sldIdLst>
    <p:sldId id="451" r:id="rId2"/>
    <p:sldId id="384" r:id="rId3"/>
    <p:sldId id="421" r:id="rId4"/>
    <p:sldId id="422" r:id="rId5"/>
    <p:sldId id="423" r:id="rId6"/>
    <p:sldId id="424" r:id="rId7"/>
    <p:sldId id="425" r:id="rId8"/>
    <p:sldId id="426" r:id="rId9"/>
    <p:sldId id="427" r:id="rId10"/>
    <p:sldId id="428" r:id="rId11"/>
    <p:sldId id="429" r:id="rId12"/>
    <p:sldId id="430" r:id="rId13"/>
    <p:sldId id="431" r:id="rId14"/>
    <p:sldId id="432" r:id="rId15"/>
    <p:sldId id="406" r:id="rId16"/>
    <p:sldId id="407" r:id="rId17"/>
    <p:sldId id="408" r:id="rId18"/>
    <p:sldId id="409" r:id="rId19"/>
    <p:sldId id="412" r:id="rId20"/>
    <p:sldId id="413" r:id="rId21"/>
    <p:sldId id="414" r:id="rId22"/>
    <p:sldId id="415" r:id="rId23"/>
    <p:sldId id="416" r:id="rId24"/>
    <p:sldId id="433" r:id="rId25"/>
    <p:sldId id="434" r:id="rId26"/>
    <p:sldId id="435" r:id="rId27"/>
    <p:sldId id="417" r:id="rId28"/>
    <p:sldId id="418" r:id="rId29"/>
    <p:sldId id="419" r:id="rId30"/>
    <p:sldId id="438" r:id="rId31"/>
    <p:sldId id="439" r:id="rId32"/>
    <p:sldId id="440" r:id="rId33"/>
    <p:sldId id="441" r:id="rId34"/>
    <p:sldId id="442" r:id="rId35"/>
    <p:sldId id="443" r:id="rId36"/>
    <p:sldId id="444" r:id="rId37"/>
    <p:sldId id="446" r:id="rId38"/>
    <p:sldId id="445" r:id="rId39"/>
    <p:sldId id="447" r:id="rId40"/>
    <p:sldId id="448" r:id="rId41"/>
    <p:sldId id="449" r:id="rId42"/>
    <p:sldId id="452" r:id="rId43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12" autoAdjust="0"/>
    <p:restoredTop sz="94660"/>
  </p:normalViewPr>
  <p:slideViewPr>
    <p:cSldViewPr snapToGrid="0">
      <p:cViewPr>
        <p:scale>
          <a:sx n="75" d="100"/>
          <a:sy n="75" d="100"/>
        </p:scale>
        <p:origin x="54" y="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C4BE59D-74DF-4B94-B5CA-39683658C5C7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71453C5-CFB1-4983-84CF-19D941395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7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A538B-0CDC-4A10-98D4-B3451F375FA3}" type="datetime1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481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9CBBE-0BF5-498C-A931-1C9F3E44EF2F}" type="datetime1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588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A6F77-DEE0-4FA6-A37B-C2B04439D499}" type="datetime1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738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E00BFF-6635-4654-A056-069221676C0C}" type="datetime1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980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2E977-8F08-4064-B7B8-C08E050C77AF}" type="datetime1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178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B5A0-68B2-45B0-8AA1-4BFE98CFC070}" type="datetime1">
              <a:rPr lang="en-US" smtClean="0"/>
              <a:t>6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749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F03FD-C1CF-4E61-9DDD-EB3330D35B42}" type="datetime1">
              <a:rPr lang="en-US" smtClean="0"/>
              <a:t>6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920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D7787-2ED8-400E-88F6-B03E81F7EE8A}" type="datetime1">
              <a:rPr lang="en-US" smtClean="0"/>
              <a:t>6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58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928A6-13EA-48FA-BF13-0AB52B560F72}" type="datetime1">
              <a:rPr lang="en-US" smtClean="0"/>
              <a:t>6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869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983B2-AC7C-46F2-9AF8-6188474A609E}" type="datetime1">
              <a:rPr lang="en-US" smtClean="0"/>
              <a:t>6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035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101EA-2C35-4FB1-A566-14EBA3CFE8C8}" type="datetime1">
              <a:rPr lang="en-US" smtClean="0"/>
              <a:t>6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C1386-7B60-428F-B5F3-2B31839A39BD}" type="datetime1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86E8FF-2934-4701-A387-AC12E7C06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778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5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1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6.wmf"/><Relationship Id="rId1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09897"/>
            <a:ext cx="10515600" cy="5367066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3200" dirty="0" smtClean="0"/>
              <a:t>Lecturer</a:t>
            </a:r>
            <a:r>
              <a:rPr lang="en-US" i="1" dirty="0"/>
              <a:t>: </a:t>
            </a:r>
            <a:r>
              <a:rPr lang="en-US" i="1" dirty="0" err="1"/>
              <a:t>Alireza</a:t>
            </a:r>
            <a:r>
              <a:rPr lang="en-US" i="1" dirty="0"/>
              <a:t> </a:t>
            </a:r>
            <a:r>
              <a:rPr lang="en-US" i="1" dirty="0" err="1"/>
              <a:t>Alivand</a:t>
            </a:r>
            <a:r>
              <a:rPr lang="en-US" i="1" dirty="0"/>
              <a:t/>
            </a:r>
            <a:br>
              <a:rPr lang="en-US" i="1" dirty="0"/>
            </a:br>
            <a:endParaRPr lang="en-US" i="1" dirty="0" smtClean="0"/>
          </a:p>
          <a:p>
            <a:pPr marL="0" indent="0" algn="ctr">
              <a:buNone/>
            </a:pPr>
            <a:r>
              <a:rPr lang="fa-IR" i="1" dirty="0"/>
              <a:t/>
            </a:r>
            <a:br>
              <a:rPr lang="fa-IR" i="1" dirty="0"/>
            </a:b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Faculty of Electrical and Computer Engineering, Urmia University</a:t>
            </a:r>
            <a:r>
              <a:rPr lang="fa-IR" i="1" dirty="0"/>
              <a:t/>
            </a:r>
            <a:br>
              <a:rPr lang="fa-IR" i="1" dirty="0"/>
            </a:br>
            <a:endParaRPr lang="en-US" i="1" dirty="0"/>
          </a:p>
          <a:p>
            <a:pPr marL="0" indent="0" algn="ctr">
              <a:buNone/>
            </a:pPr>
            <a:endParaRPr lang="en-US" i="1" dirty="0" smtClean="0"/>
          </a:p>
          <a:p>
            <a:pPr marL="0" indent="0" algn="ctr">
              <a:buNone/>
            </a:pPr>
            <a:r>
              <a:rPr lang="fa-IR" i="1" dirty="0"/>
              <a:t/>
            </a:r>
            <a:br>
              <a:rPr lang="fa-IR" i="1" dirty="0"/>
            </a:b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Electronic orientation internship</a:t>
            </a:r>
            <a:r>
              <a:rPr lang="fa-IR" i="1" dirty="0"/>
              <a:t/>
            </a:r>
            <a:br>
              <a:rPr lang="fa-IR" i="1" dirty="0"/>
            </a:br>
            <a:endParaRPr lang="en-US" i="1" dirty="0" smtClean="0"/>
          </a:p>
          <a:p>
            <a:pPr marL="0" indent="0" algn="ctr">
              <a:buNone/>
            </a:pPr>
            <a:r>
              <a:rPr lang="fa-IR" i="1" dirty="0"/>
              <a:t/>
            </a:r>
            <a:br>
              <a:rPr lang="fa-IR" i="1" dirty="0"/>
            </a:br>
            <a:r>
              <a:rPr lang="en-US" i="1" dirty="0"/>
              <a:t/>
            </a:r>
            <a:br>
              <a:rPr lang="en-US" i="1" dirty="0"/>
            </a:br>
            <a:r>
              <a:rPr lang="en-US" i="1"/>
              <a:t>Article </a:t>
            </a:r>
            <a:r>
              <a:rPr lang="en-US" i="1" smtClean="0"/>
              <a:t>9</a:t>
            </a:r>
            <a:r>
              <a:rPr lang="fa-IR" i="1" dirty="0"/>
              <a:t/>
            </a:r>
            <a:br>
              <a:rPr lang="fa-IR" i="1" dirty="0"/>
            </a:b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" y="0"/>
            <a:ext cx="2240247" cy="1981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0582" y="-1"/>
            <a:ext cx="2341418" cy="198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729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31523"/>
            <a:ext cx="12191999" cy="82647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/4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1" y="154991"/>
            <a:ext cx="12131038" cy="58267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63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71088"/>
            <a:ext cx="12191999" cy="786912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0/4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91999" cy="59816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23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838825"/>
            <a:ext cx="12191999" cy="101917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1/41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92000" cy="5838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03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22731"/>
            <a:ext cx="12191999" cy="83526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2/41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9002"/>
            <a:ext cx="12191999" cy="58303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19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97465"/>
            <a:ext cx="12191999" cy="76053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3/41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91999" cy="60622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00480" y="4953000"/>
            <a:ext cx="932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5V BVCEO </a:t>
            </a:r>
            <a:r>
              <a:rPr lang="en-US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CMOS</a:t>
            </a:r>
            <a:r>
              <a:rPr lang="en-US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cess</a:t>
            </a:r>
          </a:p>
          <a:p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41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091746" y="3324451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18335"/>
            <a:ext cx="12191999" cy="83966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degara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jimir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SSCC 2007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Related imag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3" t="20536" r="243" b="20405"/>
          <a:stretch/>
        </p:blipFill>
        <p:spPr bwMode="auto">
          <a:xfrm>
            <a:off x="595413" y="2309436"/>
            <a:ext cx="3953438" cy="2334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npn pnp transistor symb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455" y="2309436"/>
            <a:ext cx="4645025" cy="228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860858" y="4809730"/>
            <a:ext cx="5697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 Limiting Factor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4/41</a:t>
            </a:r>
            <a:endParaRPr lang="en-US" sz="16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8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117146" y="2722191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degara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jimir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SSCC 2007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4" descr="Image result for npn pnp transistor symbo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6" t="9559" r="50744" b="10326"/>
          <a:stretch/>
        </p:blipFill>
        <p:spPr bwMode="auto">
          <a:xfrm>
            <a:off x="120832" y="1732666"/>
            <a:ext cx="2602228" cy="2636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Image result for npn pnp transistor symbo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6" t="9559" r="50744" b="10326"/>
          <a:stretch/>
        </p:blipFill>
        <p:spPr bwMode="auto">
          <a:xfrm>
            <a:off x="2790631" y="2194915"/>
            <a:ext cx="1827806" cy="1990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Image result for npn pnp transistor symbo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6" t="9559" r="50744" b="10326"/>
          <a:stretch/>
        </p:blipFill>
        <p:spPr bwMode="auto">
          <a:xfrm>
            <a:off x="4774938" y="2397436"/>
            <a:ext cx="1455791" cy="158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Image result for npn pnp transistor symbo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6" t="9559" r="50744" b="10326"/>
          <a:stretch/>
        </p:blipFill>
        <p:spPr bwMode="auto">
          <a:xfrm>
            <a:off x="6453572" y="2619354"/>
            <a:ext cx="1048147" cy="1141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Image result for npn pnp transistor symbo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6" t="9559" r="50744" b="10326"/>
          <a:stretch/>
        </p:blipFill>
        <p:spPr bwMode="auto">
          <a:xfrm>
            <a:off x="7724562" y="2822156"/>
            <a:ext cx="675615" cy="735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Image result for npn pnp transistor symbol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6" t="9559" r="50744" b="10326"/>
          <a:stretch/>
        </p:blipFill>
        <p:spPr bwMode="auto">
          <a:xfrm>
            <a:off x="8623020" y="2972624"/>
            <a:ext cx="456227" cy="496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Image result for npn pnp transistor symbol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6" t="9559" r="50744" b="10326"/>
          <a:stretch/>
        </p:blipFill>
        <p:spPr bwMode="auto">
          <a:xfrm>
            <a:off x="9366356" y="3071268"/>
            <a:ext cx="290967" cy="316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Image result for npn pnp transistor symbol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6" t="9559" r="50744" b="10326"/>
          <a:stretch/>
        </p:blipFill>
        <p:spPr bwMode="auto">
          <a:xfrm>
            <a:off x="9929630" y="3124251"/>
            <a:ext cx="204607" cy="222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Image result for npn pnp transistor symbol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6" t="9559" r="50744" b="10326"/>
          <a:stretch/>
        </p:blipFill>
        <p:spPr bwMode="auto">
          <a:xfrm>
            <a:off x="10406544" y="3136972"/>
            <a:ext cx="153414" cy="167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Notched Right Arrow 3"/>
          <p:cNvSpPr/>
          <p:nvPr/>
        </p:nvSpPr>
        <p:spPr>
          <a:xfrm>
            <a:off x="812482" y="4224251"/>
            <a:ext cx="10190480" cy="662331"/>
          </a:xfrm>
          <a:prstGeom prst="notchedRightArrow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45740" y="4254417"/>
            <a:ext cx="2046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Notched Right Arrow 24"/>
          <p:cNvSpPr/>
          <p:nvPr/>
        </p:nvSpPr>
        <p:spPr>
          <a:xfrm>
            <a:off x="812483" y="4902718"/>
            <a:ext cx="10154920" cy="606086"/>
          </a:xfrm>
          <a:prstGeom prst="notchedRightArrow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083181" y="4886582"/>
            <a:ext cx="4882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OME FAST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Notched Right Arrow 27"/>
          <p:cNvSpPr/>
          <p:nvPr/>
        </p:nvSpPr>
        <p:spPr>
          <a:xfrm>
            <a:off x="830262" y="5508804"/>
            <a:ext cx="10154920" cy="606086"/>
          </a:xfrm>
          <a:prstGeom prst="notchedRightArrow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146264" y="5501523"/>
            <a:ext cx="12227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OME LESS TOLERANT OF HIGH VOLTAGE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-1" y="6131026"/>
            <a:ext cx="12191999" cy="726974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11327789" y="6258224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5/41</a:t>
            </a:r>
            <a:endParaRPr lang="en-US" sz="1600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08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117146" y="2722191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49108"/>
            <a:ext cx="12191999" cy="808892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degara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jimir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SSCC 2007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92978" y="2137416"/>
            <a:ext cx="91442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VCEO                      Vs			BVC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Notched Right Arrow 2"/>
          <p:cNvSpPr/>
          <p:nvPr/>
        </p:nvSpPr>
        <p:spPr>
          <a:xfrm rot="16200000">
            <a:off x="2044626" y="3073056"/>
            <a:ext cx="1082040" cy="65024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742178" y="4112013"/>
            <a:ext cx="49481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st Case	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t Reported Value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Notched Right Arrow 27"/>
          <p:cNvSpPr/>
          <p:nvPr/>
        </p:nvSpPr>
        <p:spPr>
          <a:xfrm rot="16200000">
            <a:off x="8587666" y="3052620"/>
            <a:ext cx="1082040" cy="65024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939018" y="4112013"/>
            <a:ext cx="49481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t Important Value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6/41</a:t>
            </a:r>
            <a:endParaRPr lang="en-US" sz="16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54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84277"/>
            <a:ext cx="12191999" cy="773723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degara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jimir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SSCC 2007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098" name="Picture 2" descr="Image result for npn transistor when base is o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" y="2184045"/>
            <a:ext cx="7590229" cy="359367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8271" y="3672279"/>
            <a:ext cx="3261298" cy="617208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7/41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55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79881"/>
            <a:ext cx="12191999" cy="77811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degara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jimir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SSCC 2007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73795"/>
          <a:stretch/>
        </p:blipFill>
        <p:spPr>
          <a:xfrm>
            <a:off x="649549" y="2090236"/>
            <a:ext cx="2758223" cy="37812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1449" y="2164986"/>
            <a:ext cx="6053974" cy="3577522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1301412" y="6165056"/>
            <a:ext cx="733425" cy="49511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8/41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83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22731"/>
            <a:ext cx="12191999" cy="83526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/41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456493" cy="60227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7812881" y="1643613"/>
            <a:ext cx="6022731" cy="27355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59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38426"/>
            <a:ext cx="12191999" cy="819574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degara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jimir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SSCC 2007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5280" r="63799"/>
          <a:stretch/>
        </p:blipFill>
        <p:spPr>
          <a:xfrm>
            <a:off x="502920" y="2153919"/>
            <a:ext cx="2565400" cy="365392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0627" y="2802988"/>
            <a:ext cx="2217378" cy="5676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9347" y="3679899"/>
            <a:ext cx="4800508" cy="601968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19/41</a:t>
            </a:r>
            <a:endParaRPr lang="en-US" sz="16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60245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2933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115050"/>
            <a:ext cx="12191999" cy="74295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degara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jimir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SSCC 2007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895" y="2001378"/>
            <a:ext cx="4133850" cy="38004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Rounded Rectangle 7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0/41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3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22731"/>
            <a:ext cx="12191999" cy="83526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degara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jimir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SSCC 2007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2447" y="1959718"/>
            <a:ext cx="6699911" cy="361026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Rounded Rectangle 7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1/41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34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-1" y="6075485"/>
            <a:ext cx="12191999" cy="78251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degara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jimir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SSCC 2007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8460" y="2219818"/>
            <a:ext cx="6129819" cy="364301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Rounded Rectangle 7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2/41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49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49108"/>
            <a:ext cx="12191999" cy="808892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3/41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559"/>
            <a:ext cx="12115800" cy="58032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25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66692"/>
            <a:ext cx="12191999" cy="79130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4/41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72" y="0"/>
            <a:ext cx="12148727" cy="5838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24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49108"/>
            <a:ext cx="12191999" cy="808892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5/41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5838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70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44712"/>
            <a:ext cx="12191999" cy="81328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508"/>
          <a:stretch/>
        </p:blipFill>
        <p:spPr>
          <a:xfrm>
            <a:off x="-1" y="0"/>
            <a:ext cx="12191999" cy="604471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6/41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587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18302"/>
            <a:ext cx="12191999" cy="83969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JSSCC 2019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975" y="2802852"/>
            <a:ext cx="3708851" cy="247581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42795"/>
              </p:ext>
            </p:extLst>
          </p:nvPr>
        </p:nvGraphicFramePr>
        <p:xfrm>
          <a:off x="5976449" y="2316521"/>
          <a:ext cx="57832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4" imgW="3035160" imgH="419040" progId="Equation.DSMT4">
                  <p:embed/>
                </p:oleObj>
              </mc:Choice>
              <mc:Fallback>
                <p:oleObj name="Equation" r:id="rId4" imgW="303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6449" y="2316521"/>
                        <a:ext cx="5783262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51930"/>
              </p:ext>
            </p:extLst>
          </p:nvPr>
        </p:nvGraphicFramePr>
        <p:xfrm>
          <a:off x="4409619" y="3395284"/>
          <a:ext cx="803663" cy="71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6" imgW="444240" imgH="393480" progId="Equation.DSMT4">
                  <p:embed/>
                </p:oleObj>
              </mc:Choice>
              <mc:Fallback>
                <p:oleObj name="Equation" r:id="rId6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9619" y="3395284"/>
                        <a:ext cx="803663" cy="71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42471"/>
              </p:ext>
            </p:extLst>
          </p:nvPr>
        </p:nvGraphicFramePr>
        <p:xfrm>
          <a:off x="4287769" y="4846734"/>
          <a:ext cx="1851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7769" y="4846734"/>
                        <a:ext cx="18510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9592"/>
              </p:ext>
            </p:extLst>
          </p:nvPr>
        </p:nvGraphicFramePr>
        <p:xfrm>
          <a:off x="6838950" y="3514725"/>
          <a:ext cx="22225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10" imgW="1218960" imgH="419040" progId="Equation.DSMT4">
                  <p:embed/>
                </p:oleObj>
              </mc:Choice>
              <mc:Fallback>
                <p:oleObj name="Equation" r:id="rId10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8950" y="3514725"/>
                        <a:ext cx="222250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902458"/>
              </p:ext>
            </p:extLst>
          </p:nvPr>
        </p:nvGraphicFramePr>
        <p:xfrm>
          <a:off x="6650038" y="4602163"/>
          <a:ext cx="4524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12" imgW="2349360" imgH="469800" progId="Equation.DSMT4">
                  <p:embed/>
                </p:oleObj>
              </mc:Choice>
              <mc:Fallback>
                <p:oleObj name="Equation" r:id="rId12" imgW="2349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0038" y="4602163"/>
                        <a:ext cx="45243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>
            <a:off x="5805366" y="3221230"/>
            <a:ext cx="1308769" cy="2582434"/>
          </a:xfrm>
          <a:prstGeom prst="leftBrace">
            <a:avLst>
              <a:gd name="adj1" fmla="val 8333"/>
              <a:gd name="adj2" fmla="val 49364"/>
            </a:avLst>
          </a:prstGeom>
          <a:ln>
            <a:solidFill>
              <a:schemeClr val="tx1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7/41</a:t>
            </a:r>
            <a:endParaRPr lang="en-US" sz="16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87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97465"/>
            <a:ext cx="12191999" cy="76053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9" r="7220"/>
          <a:stretch/>
        </p:blipFill>
        <p:spPr>
          <a:xfrm>
            <a:off x="460375" y="1654713"/>
            <a:ext cx="8761535" cy="435963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114476"/>
            <a:ext cx="12191998" cy="1627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74812" y="403287"/>
            <a:ext cx="1123082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JSSCC 2019 ]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163907" y="3287604"/>
            <a:ext cx="12748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1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=1p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2=1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8/41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942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18335"/>
            <a:ext cx="12191999" cy="83966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/41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5838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56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62296"/>
            <a:ext cx="12191999" cy="795704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03" y="0"/>
            <a:ext cx="12102665" cy="6062296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29/41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04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53504"/>
            <a:ext cx="12191999" cy="804496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938"/>
            <a:ext cx="12137781" cy="5973760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0/41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21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87818"/>
            <a:ext cx="12191999" cy="770182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7407520" cy="607988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460274" y="109904"/>
            <a:ext cx="4731724" cy="10330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799590" y="403287"/>
            <a:ext cx="4306049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iona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ations  </a:t>
            </a:r>
            <a:r>
              <a:rPr lang="en-US" sz="105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JSSCC 2019 ] </a:t>
            </a:r>
            <a:r>
              <a:rPr lang="en-US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14816"/>
              </p:ext>
            </p:extLst>
          </p:nvPr>
        </p:nvGraphicFramePr>
        <p:xfrm>
          <a:off x="8506558" y="1518993"/>
          <a:ext cx="2277208" cy="129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6558" y="1518993"/>
                        <a:ext cx="2277208" cy="129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42156"/>
              </p:ext>
            </p:extLst>
          </p:nvPr>
        </p:nvGraphicFramePr>
        <p:xfrm>
          <a:off x="8506558" y="3380521"/>
          <a:ext cx="2158513" cy="150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6" imgW="927000" imgH="647640" progId="Equation.DSMT4">
                  <p:embed/>
                </p:oleObj>
              </mc:Choice>
              <mc:Fallback>
                <p:oleObj name="Equation" r:id="rId6" imgW="927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6558" y="3380521"/>
                        <a:ext cx="2158513" cy="1508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1/41</a:t>
            </a:r>
            <a:endParaRPr lang="en-US" sz="16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29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66692"/>
            <a:ext cx="12191999" cy="79130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7936"/>
            <a:ext cx="12191999" cy="6010399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2/41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67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50160"/>
            <a:ext cx="12191999" cy="80783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33506"/>
            <a:ext cx="12191999" cy="597271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3/41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24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66692"/>
            <a:ext cx="12191999" cy="79130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55" y="49728"/>
            <a:ext cx="12150143" cy="6016964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4/41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74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110655"/>
            <a:ext cx="12191999" cy="74734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937"/>
            <a:ext cx="12192000" cy="6102718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5/41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88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131779"/>
            <a:ext cx="12191999" cy="726221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91999" cy="612384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318997" y="624009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6/41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123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97932"/>
            <a:ext cx="12191999" cy="76006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5944" y="67202"/>
            <a:ext cx="12191999" cy="5957177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7/41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40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88673"/>
            <a:ext cx="12191999" cy="76932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7936"/>
            <a:ext cx="12191999" cy="6080737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8/41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68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40315"/>
            <a:ext cx="12191999" cy="81768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/41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400"/>
          <a:stretch/>
        </p:blipFill>
        <p:spPr>
          <a:xfrm>
            <a:off x="66039" y="136282"/>
            <a:ext cx="12191999" cy="590403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24484" y="3579526"/>
            <a:ext cx="1134364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B0F0"/>
                </a:solidFill>
                <a:latin typeface="HelveticaLTStd-Cond"/>
              </a:rPr>
              <a:t>Traditionally, the high-performance optical coherent communication TX has </a:t>
            </a:r>
            <a:r>
              <a:rPr lang="en-US" sz="2000" b="1" dirty="0" smtClean="0">
                <a:solidFill>
                  <a:srgbClr val="00B0F0"/>
                </a:solidFill>
                <a:latin typeface="HelveticaLTStd-Cond"/>
              </a:rPr>
              <a:t>been a </a:t>
            </a:r>
            <a:r>
              <a:rPr lang="en-US" sz="2000" b="1" dirty="0">
                <a:solidFill>
                  <a:srgbClr val="00B0F0"/>
                </a:solidFill>
                <a:latin typeface="HelveticaLTStd-Cond"/>
              </a:rPr>
              <a:t>discrete assembly based on LiNbO</a:t>
            </a:r>
            <a:r>
              <a:rPr lang="en-US" sz="900" b="1" dirty="0">
                <a:solidFill>
                  <a:srgbClr val="00B0F0"/>
                </a:solidFill>
                <a:latin typeface="HelveticaLTStd-Cond"/>
              </a:rPr>
              <a:t>3 </a:t>
            </a:r>
            <a:r>
              <a:rPr lang="en-US" sz="2000" b="1" dirty="0">
                <a:solidFill>
                  <a:srgbClr val="00B0F0"/>
                </a:solidFill>
                <a:latin typeface="HelveticaLTStd-Cond"/>
              </a:rPr>
              <a:t>modulators and III-V </a:t>
            </a:r>
            <a:r>
              <a:rPr lang="en-US" sz="2000" b="1" dirty="0" smtClean="0">
                <a:solidFill>
                  <a:srgbClr val="00B0F0"/>
                </a:solidFill>
                <a:latin typeface="HelveticaLTStd-Cond"/>
              </a:rPr>
              <a:t>driver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00B0F0"/>
              </a:solidFill>
              <a:latin typeface="HelveticaLTStd-Cond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B0F0"/>
                </a:solidFill>
                <a:latin typeface="HelveticaLTStd-Cond"/>
              </a:rPr>
              <a:t>Bulky</a:t>
            </a:r>
            <a:endParaRPr lang="fa-IR" sz="2000" b="1" dirty="0" smtClean="0">
              <a:solidFill>
                <a:srgbClr val="00B0F0"/>
              </a:solidFill>
              <a:latin typeface="HelveticaLTStd-Cond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B0F0"/>
                </a:solidFill>
                <a:latin typeface="HelveticaLTStd-Cond"/>
              </a:rPr>
              <a:t>Discrete Assemb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B0F0"/>
                </a:solidFill>
                <a:latin typeface="HelveticaLTStd-Cond"/>
              </a:rPr>
              <a:t>Doesn’t work for high-volume or intra center application</a:t>
            </a:r>
            <a:r>
              <a:rPr lang="en-US" sz="2000" b="1" dirty="0" smtClean="0">
                <a:solidFill>
                  <a:srgbClr val="00B0F0"/>
                </a:solidFill>
              </a:rPr>
              <a:t> </a:t>
            </a:r>
            <a:br>
              <a:rPr lang="en-US" sz="2000" b="1" dirty="0" smtClean="0">
                <a:solidFill>
                  <a:srgbClr val="00B0F0"/>
                </a:solidFill>
              </a:rPr>
            </a:br>
            <a:endParaRPr lang="en-US" sz="2000" b="1" dirty="0">
              <a:solidFill>
                <a:srgbClr val="00B0F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35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078682"/>
            <a:ext cx="12191999" cy="77931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52410"/>
            <a:ext cx="12191999" cy="607074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39/41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01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ÙØªÛØ¬Ù ØªØµÙÛØ±Û Ø¨Ø±Ø§Û âªpower consumption LOGO HIGHâ¬â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110654"/>
            <a:ext cx="12191999" cy="747346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2" descr="Image result for transistor symbol"/>
          <p:cNvSpPr>
            <a:spLocks noChangeAspect="1" noChangeArrowheads="1"/>
          </p:cNvSpPr>
          <p:nvPr/>
        </p:nvSpPr>
        <p:spPr bwMode="auto">
          <a:xfrm>
            <a:off x="307975" y="7937"/>
            <a:ext cx="3441372" cy="344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26" y="7937"/>
            <a:ext cx="12153074" cy="6102717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40/41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46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2000" cy="68275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3880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18335"/>
            <a:ext cx="12191999" cy="83966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/4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92000" cy="58388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473440" y="370527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B0F0"/>
                </a:solidFill>
                <a:latin typeface="HelveticaLTStd-Cond"/>
              </a:rPr>
              <a:t>130nm </a:t>
            </a:r>
            <a:r>
              <a:rPr lang="en-US" sz="2000" b="1" dirty="0" err="1">
                <a:solidFill>
                  <a:srgbClr val="00B0F0"/>
                </a:solidFill>
                <a:latin typeface="HelveticaLTStd-Cond"/>
              </a:rPr>
              <a:t>SiGe</a:t>
            </a:r>
            <a:r>
              <a:rPr lang="en-US" sz="2000" b="1" dirty="0">
                <a:solidFill>
                  <a:srgbClr val="00B0F0"/>
                </a:solidFill>
              </a:rPr>
              <a:t> </a:t>
            </a:r>
            <a:br>
              <a:rPr lang="en-US" sz="2000" b="1" dirty="0">
                <a:solidFill>
                  <a:srgbClr val="00B0F0"/>
                </a:solidFill>
              </a:rPr>
            </a:br>
            <a:endParaRPr lang="en-US" sz="2000" b="1" dirty="0">
              <a:solidFill>
                <a:srgbClr val="00B0F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11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22731"/>
            <a:ext cx="12191999" cy="83526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/4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1999" cy="5838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39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57900"/>
            <a:ext cx="12191999" cy="8001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/41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416"/>
          <a:stretch/>
        </p:blipFill>
        <p:spPr>
          <a:xfrm>
            <a:off x="0" y="0"/>
            <a:ext cx="12197080" cy="58388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06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53504"/>
            <a:ext cx="12191999" cy="804496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/4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87" y="0"/>
            <a:ext cx="12104912" cy="576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36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66692"/>
            <a:ext cx="12191999" cy="79130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1301412" y="6165055"/>
            <a:ext cx="733425" cy="50958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/4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12" y="92126"/>
            <a:ext cx="12019188" cy="56889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255" y="6470073"/>
            <a:ext cx="3643745" cy="38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872197"/>
            <a:ext cx="1114699" cy="98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834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98</TotalTime>
  <Words>203</Words>
  <Application>Microsoft Office PowerPoint</Application>
  <PresentationFormat>Widescreen</PresentationFormat>
  <Paragraphs>77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HelveticaLTStd-Con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hyar safiallah</dc:creator>
  <cp:lastModifiedBy>kingpc</cp:lastModifiedBy>
  <cp:revision>477</cp:revision>
  <cp:lastPrinted>2019-06-21T03:06:35Z</cp:lastPrinted>
  <dcterms:created xsi:type="dcterms:W3CDTF">2018-12-10T22:55:10Z</dcterms:created>
  <dcterms:modified xsi:type="dcterms:W3CDTF">2022-06-26T16:21:41Z</dcterms:modified>
</cp:coreProperties>
</file>